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:rsidR="002272A2" w:rsidRPr="00081894" w:rsidRDefault="002272A2" w:rsidP="002272A2">
      <w:pPr>
        <w:pStyle w:val="Heading3"/>
      </w:pPr>
      <w:bookmarkStart w:id="0" w:name="_GoBack"/>
      <w:bookmarkEnd w:id="0"/>
      <w:r w:rsidRPr="00081894">
        <w:t>1 — Electrostatic Forces</w:t>
      </w:r>
    </w:p>
    <w:p w:rsidR="002272A2" w:rsidRPr="00081894" w:rsidRDefault="002272A2" w:rsidP="002272A2"/>
    <w:p w:rsidR="002272A2" w:rsidRPr="00081894" w:rsidRDefault="002272A2" w:rsidP="002272A2">
      <w:r w:rsidRPr="00081894">
        <w:t>Electric charge is a property of protons (positive) and electrons (negative).</w:t>
      </w:r>
    </w:p>
    <w:p w:rsidR="002272A2" w:rsidRPr="00081894" w:rsidRDefault="002272A2" w:rsidP="002272A2">
      <w:r w:rsidRPr="00081894">
        <w:t xml:space="preserve">An electric charge is due to an </w:t>
      </w:r>
      <w:r>
        <w:t>excess</w:t>
      </w:r>
      <w:r w:rsidRPr="00081894">
        <w:t xml:space="preserve"> of protons </w:t>
      </w:r>
      <w:r>
        <w:t>or</w:t>
      </w:r>
      <w:r w:rsidRPr="00081894">
        <w:t xml:space="preserve"> electrons.</w:t>
      </w:r>
    </w:p>
    <w:p w:rsidR="002272A2" w:rsidRPr="00081894" w:rsidRDefault="002272A2" w:rsidP="002272A2"/>
    <w:p w:rsidR="002272A2" w:rsidRPr="00081894" w:rsidRDefault="002272A2" w:rsidP="002272A2">
      <w:r w:rsidRPr="00081894">
        <w:t>Like electric charges repel and unlike electric charges attract.</w:t>
      </w:r>
    </w:p>
    <w:p w:rsidR="002272A2" w:rsidRPr="00081894" w:rsidRDefault="002272A2" w:rsidP="002272A2"/>
    <w:p w:rsidR="002272A2" w:rsidRPr="00081894" w:rsidRDefault="002272A2" w:rsidP="002272A2">
      <w:r w:rsidRPr="00081894">
        <w:t>An electroscope is a simple devise that can detect charges.</w:t>
      </w:r>
    </w:p>
    <w:p w:rsidR="002272A2" w:rsidRPr="00081894" w:rsidRDefault="00062F17" w:rsidP="002272A2">
      <w:r>
        <w:rPr>
          <w:noProof/>
          <w:szCs w:val="20"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164465</wp:posOffset>
            </wp:positionV>
            <wp:extent cx="1424305" cy="18288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4000" contrast="-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9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30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0"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64465</wp:posOffset>
            </wp:positionV>
            <wp:extent cx="1814195" cy="1828800"/>
            <wp:effectExtent l="0" t="0" r="0" b="0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1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72A2" w:rsidRDefault="002272A2" w:rsidP="002272A2"/>
    <w:p w:rsidR="002272A2" w:rsidRDefault="002272A2" w:rsidP="002272A2"/>
    <w:p w:rsidR="002272A2" w:rsidRDefault="002272A2" w:rsidP="002272A2"/>
    <w:p w:rsidR="002272A2" w:rsidRDefault="002272A2" w:rsidP="002272A2"/>
    <w:p w:rsidR="002272A2" w:rsidRDefault="002272A2" w:rsidP="002272A2"/>
    <w:p w:rsidR="002272A2" w:rsidRDefault="002272A2" w:rsidP="002272A2"/>
    <w:p w:rsidR="002272A2" w:rsidRDefault="002272A2" w:rsidP="002272A2"/>
    <w:p w:rsidR="002272A2" w:rsidRDefault="002272A2" w:rsidP="002272A2"/>
    <w:p w:rsidR="002272A2" w:rsidRDefault="002272A2" w:rsidP="002272A2"/>
    <w:p w:rsidR="002272A2" w:rsidRDefault="002272A2" w:rsidP="002272A2"/>
    <w:p w:rsidR="002272A2" w:rsidRDefault="002272A2" w:rsidP="002272A2"/>
    <w:p w:rsidR="002272A2" w:rsidRDefault="002272A2" w:rsidP="002272A2"/>
    <w:p w:rsidR="002272A2" w:rsidRPr="00081894" w:rsidRDefault="002272A2" w:rsidP="002272A2">
      <w:r w:rsidRPr="00081894">
        <w:t xml:space="preserve">Example 1: </w:t>
      </w:r>
    </w:p>
    <w:p w:rsidR="002272A2" w:rsidRPr="00081894" w:rsidRDefault="002272A2" w:rsidP="002272A2">
      <w:r w:rsidRPr="00081894">
        <w:t>Show how a charged balloon can be attracted to a neutral wall, or how neutral sawdust will attract to a charged object.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Default="002272A2" w:rsidP="002272A2">
      <w:pPr>
        <w:rPr>
          <w:szCs w:val="32"/>
        </w:rPr>
      </w:pPr>
    </w:p>
    <w:p w:rsidR="002272A2" w:rsidRDefault="002272A2" w:rsidP="002272A2">
      <w:pPr>
        <w:rPr>
          <w:szCs w:val="32"/>
        </w:rPr>
      </w:pPr>
    </w:p>
    <w:p w:rsidR="002272A2" w:rsidRPr="00081894" w:rsidRDefault="002272A2" w:rsidP="002272A2">
      <w:pPr>
        <w:rPr>
          <w:szCs w:val="32"/>
        </w:rPr>
      </w:pPr>
      <w:r w:rsidRPr="00081894">
        <w:rPr>
          <w:szCs w:val="32"/>
        </w:rPr>
        <w:t>A charged electroscope can be neutralized by grounding it (earthing).</w:t>
      </w:r>
      <w:r>
        <w:rPr>
          <w:szCs w:val="32"/>
        </w:rPr>
        <w:t xml:space="preserve">  </w:t>
      </w:r>
      <w:r w:rsidRPr="00081894">
        <w:rPr>
          <w:szCs w:val="32"/>
        </w:rPr>
        <w:t>The earth is considered to be able to donate or accept any number of electrons to neutralize any charge.</w:t>
      </w:r>
    </w:p>
    <w:p w:rsidR="002272A2" w:rsidRPr="00081894" w:rsidRDefault="002272A2" w:rsidP="002272A2"/>
    <w:p w:rsidR="002272A2" w:rsidRPr="00081894" w:rsidRDefault="002272A2" w:rsidP="002272A2">
      <w:r w:rsidRPr="00081894">
        <w:t xml:space="preserve">Example 1: </w:t>
      </w:r>
    </w:p>
    <w:p w:rsidR="002272A2" w:rsidRPr="00081894" w:rsidRDefault="002272A2" w:rsidP="002272A2">
      <w:r>
        <w:t>How can an object be charged by conduction and by induction?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FC5615" w:rsidP="002272A2">
      <w:r>
        <w:rPr>
          <w:szCs w:val="20"/>
          <w:lang w:val="en-CA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342pt;margin-top:12pt;width:59pt;height:34pt;z-index:251655680" fillcolor="#bbe0e3">
            <v:imagedata r:id="rId10" o:title=""/>
            <w10:wrap type="topAndBottom"/>
          </v:shape>
          <o:OLEObject Type="Embed" ProgID="Equation.DSMT4" ShapeID="_x0000_s1033" DrawAspect="Content" ObjectID="_1407744916" r:id="rId11"/>
        </w:pict>
      </w:r>
      <w:r w:rsidR="002272A2" w:rsidRPr="00081894">
        <w:t>The quantitative relationship for the force between two point charges is Coulomb’s Law:</w:t>
      </w:r>
    </w:p>
    <w:p w:rsidR="00046B6E" w:rsidRDefault="002272A2" w:rsidP="002272A2">
      <w:r w:rsidRPr="00046B6E">
        <w:rPr>
          <w:i/>
        </w:rPr>
        <w:t>F</w:t>
      </w:r>
      <w:r w:rsidRPr="00081894">
        <w:t xml:space="preserve"> = force (N), </w:t>
      </w:r>
      <w:r w:rsidRPr="00046B6E">
        <w:rPr>
          <w:i/>
        </w:rPr>
        <w:t>Q</w:t>
      </w:r>
      <w:r w:rsidRPr="00081894">
        <w:t xml:space="preserve"> = charge in coulombs (C), </w:t>
      </w:r>
    </w:p>
    <w:p w:rsidR="002272A2" w:rsidRPr="00081894" w:rsidRDefault="00046B6E" w:rsidP="002272A2">
      <w:r w:rsidRPr="00046B6E">
        <w:rPr>
          <w:i/>
        </w:rPr>
        <w:t>r</w:t>
      </w:r>
      <w:r w:rsidR="002272A2" w:rsidRPr="00081894">
        <w:t xml:space="preserve"> = distance between point charges (m).</w:t>
      </w:r>
    </w:p>
    <w:p w:rsidR="002272A2" w:rsidRPr="00081894" w:rsidRDefault="002272A2" w:rsidP="002272A2">
      <w:r w:rsidRPr="00081894">
        <w:t>k = 9.00 x 10</w:t>
      </w:r>
      <w:r w:rsidRPr="00081894">
        <w:rPr>
          <w:vertAlign w:val="superscript"/>
        </w:rPr>
        <w:t>9</w:t>
      </w:r>
      <w:r w:rsidRPr="00081894">
        <w:t xml:space="preserve"> Nm</w:t>
      </w:r>
      <w:r w:rsidRPr="00081894">
        <w:rPr>
          <w:vertAlign w:val="superscript"/>
        </w:rPr>
        <w:t>2</w:t>
      </w:r>
      <w:r w:rsidRPr="00081894">
        <w:t>/C</w:t>
      </w:r>
      <w:r w:rsidRPr="00081894">
        <w:rPr>
          <w:vertAlign w:val="superscript"/>
        </w:rPr>
        <w:t>2</w:t>
      </w:r>
    </w:p>
    <w:p w:rsidR="002272A2" w:rsidRPr="00081894" w:rsidRDefault="002272A2" w:rsidP="002272A2"/>
    <w:p w:rsidR="00E551BC" w:rsidRDefault="00E551BC" w:rsidP="002272A2"/>
    <w:p w:rsidR="00E551BC" w:rsidRDefault="00E551BC" w:rsidP="002272A2"/>
    <w:p w:rsidR="00E551BC" w:rsidRDefault="00E551BC" w:rsidP="002272A2"/>
    <w:p w:rsidR="002272A2" w:rsidRPr="00081894" w:rsidRDefault="002272A2" w:rsidP="002272A2">
      <w:r w:rsidRPr="00081894">
        <w:t>Example 3:</w:t>
      </w:r>
    </w:p>
    <w:p w:rsidR="002272A2" w:rsidRPr="00081894" w:rsidRDefault="002272A2" w:rsidP="002272A2">
      <w:r w:rsidRPr="00081894">
        <w:t>Find the electrostatic force between two stationary electrons 8.0 µm apart.</w:t>
      </w:r>
    </w:p>
    <w:p w:rsidR="002272A2" w:rsidRPr="00081894" w:rsidRDefault="002272A2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2272A2" w:rsidRPr="00081894" w:rsidRDefault="002272A2" w:rsidP="002272A2">
      <w:r w:rsidRPr="00081894">
        <w:t>What is the instantaneous acceleration if one of the electrons is released?</w:t>
      </w:r>
    </w:p>
    <w:p w:rsidR="002272A2" w:rsidRPr="00081894" w:rsidRDefault="002272A2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>
      <w:r>
        <w:t>What if the distance is increased to 40 µm?</w:t>
      </w:r>
    </w:p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>
      <w:r>
        <w:br w:type="column"/>
        <w:t>2 — Combining Forces between Multiple Particles</w:t>
      </w:r>
    </w:p>
    <w:p w:rsidR="00E551BC" w:rsidRDefault="00E551BC" w:rsidP="002272A2"/>
    <w:p w:rsidR="002272A2" w:rsidRPr="00081894" w:rsidRDefault="00E551BC" w:rsidP="002272A2">
      <w:r>
        <w:t>Example 1</w:t>
      </w:r>
      <w:r w:rsidR="002272A2" w:rsidRPr="00081894">
        <w:t>:</w:t>
      </w:r>
    </w:p>
    <w:p w:rsidR="002272A2" w:rsidRPr="00081894" w:rsidRDefault="002272A2" w:rsidP="002272A2">
      <w:r w:rsidRPr="00081894">
        <w:t>Three protons are placed on a line at 0 m, 0.40 m, 0.90 m.  Find the force on each proton.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E551BC" w:rsidRDefault="00E551BC" w:rsidP="002272A2"/>
    <w:p w:rsidR="002272A2" w:rsidRPr="00081894" w:rsidRDefault="00E551BC" w:rsidP="002272A2">
      <w:r>
        <w:t>Example 2</w:t>
      </w:r>
      <w:r w:rsidR="002272A2" w:rsidRPr="00081894">
        <w:t>:</w:t>
      </w:r>
    </w:p>
    <w:p w:rsidR="002272A2" w:rsidRPr="00081894" w:rsidRDefault="002272A2" w:rsidP="002272A2">
      <w:r w:rsidRPr="00081894">
        <w:t>Three 35 µC charges are placed on the corners of an equilateral triangle with sides of 15 cm.  What is the force on each charge?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E551BC" w:rsidP="002272A2">
      <w:r>
        <w:br w:type="column"/>
        <w:t>Example 3</w:t>
      </w:r>
      <w:r w:rsidR="002272A2" w:rsidRPr="00081894">
        <w:t>:</w:t>
      </w:r>
    </w:p>
    <w:p w:rsidR="002272A2" w:rsidRPr="00081894" w:rsidRDefault="002272A2" w:rsidP="002272A2">
      <w:r w:rsidRPr="00081894">
        <w:t>180 µC charges are placed at the corners of a 0.50 m square.  The charges alternate from positive to negative.  What is the force on each charge?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>
      <w:pPr>
        <w:pStyle w:val="Heading3"/>
      </w:pPr>
      <w:r w:rsidRPr="00081894">
        <w:br w:type="column"/>
      </w:r>
      <w:r w:rsidR="00A50DE8">
        <w:t>3</w:t>
      </w:r>
      <w:r w:rsidRPr="00081894">
        <w:t xml:space="preserve"> — Electric Fields</w:t>
      </w:r>
    </w:p>
    <w:p w:rsidR="002272A2" w:rsidRDefault="00FC5615" w:rsidP="002272A2">
      <w:r>
        <w:rPr>
          <w:szCs w:val="20"/>
          <w:lang w:val="en-CA"/>
        </w:rPr>
        <w:pict>
          <v:shape id="_x0000_s1034" type="#_x0000_t75" style="position:absolute;margin-left:363pt;margin-top:19.7pt;width:37pt;height:35pt;z-index:251656704" fillcolor="#bbe0e3">
            <v:imagedata r:id="rId12" o:title=""/>
            <w10:wrap type="topAndBottom"/>
          </v:shape>
          <o:OLEObject Type="Embed" ProgID="Equation.DSMT4" ShapeID="_x0000_s1034" DrawAspect="Content" ObjectID="_1407744917" r:id="rId13"/>
        </w:pict>
      </w:r>
      <w:r w:rsidR="002272A2" w:rsidRPr="00081894">
        <w:t>An electric field (</w:t>
      </w:r>
      <w:r w:rsidR="002272A2" w:rsidRPr="00081894">
        <w:rPr>
          <w:b/>
        </w:rPr>
        <w:t>E</w:t>
      </w:r>
      <w:r w:rsidR="00A50DE8">
        <w:t>) represents the effect</w:t>
      </w:r>
      <w:r w:rsidR="002272A2" w:rsidRPr="00081894">
        <w:t xml:space="preserve"> that </w:t>
      </w:r>
      <w:r w:rsidR="00A50DE8">
        <w:t xml:space="preserve">an electric charge </w:t>
      </w:r>
      <w:r w:rsidR="002272A2" w:rsidRPr="00081894">
        <w:t xml:space="preserve">would have on an external </w:t>
      </w:r>
      <w:r w:rsidR="00A50DE8">
        <w:t xml:space="preserve">charge </w:t>
      </w:r>
      <w:r w:rsidR="002272A2" w:rsidRPr="00081894">
        <w:t>at a specific point in space.</w:t>
      </w:r>
    </w:p>
    <w:p w:rsidR="00A50DE8" w:rsidRPr="00081894" w:rsidRDefault="00A50DE8" w:rsidP="002272A2"/>
    <w:p w:rsidR="002272A2" w:rsidRPr="00081894" w:rsidRDefault="002272A2" w:rsidP="002272A2">
      <w:r w:rsidRPr="00081894">
        <w:t>To determine the electric field, a very small positive test charge (</w:t>
      </w:r>
      <w:r w:rsidRPr="00081894">
        <w:rPr>
          <w:i/>
        </w:rPr>
        <w:t>q</w:t>
      </w:r>
      <w:r w:rsidRPr="00081894">
        <w:t>) is placed at a point and the force on that test charge is measured.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>
      <w:r w:rsidRPr="00081894">
        <w:t>For a point charge, the electric field can be calculated from Coulomb’s Law:</w:t>
      </w:r>
    </w:p>
    <w:p w:rsidR="002272A2" w:rsidRPr="00081894" w:rsidRDefault="00FC5615" w:rsidP="002272A2">
      <w:r>
        <w:rPr>
          <w:szCs w:val="20"/>
          <w:lang w:val="en-CA"/>
        </w:rPr>
        <w:pict>
          <v:shape id="_x0000_s1035" type="#_x0000_t75" style="position:absolute;margin-left:68pt;margin-top:5.5pt;width:122pt;height:38pt;z-index:251657728" fillcolor="#bbe0e3">
            <v:imagedata r:id="rId14" o:title=""/>
            <w10:wrap type="topAndBottom"/>
          </v:shape>
          <o:OLEObject Type="Embed" ProgID="Equation.DSMT4" ShapeID="_x0000_s1035" DrawAspect="Content" ObjectID="_1407744918" r:id="rId15"/>
        </w:pict>
      </w:r>
    </w:p>
    <w:p w:rsidR="002272A2" w:rsidRPr="00081894" w:rsidRDefault="002272A2" w:rsidP="002272A2">
      <w:r w:rsidRPr="00081894">
        <w:t xml:space="preserve">The electric field depends on the size of the point charge and the distance from the charge.  </w:t>
      </w:r>
    </w:p>
    <w:p w:rsidR="002272A2" w:rsidRPr="00081894" w:rsidRDefault="002272A2" w:rsidP="002272A2">
      <w:r w:rsidRPr="00081894">
        <w:t>The direction will depend on the sign of the charge.</w:t>
      </w:r>
    </w:p>
    <w:p w:rsidR="00A50DE8" w:rsidRDefault="00A50DE8" w:rsidP="002272A2"/>
    <w:p w:rsidR="00A50DE8" w:rsidRPr="00A50DE8" w:rsidRDefault="00A50DE8" w:rsidP="00A50DE8">
      <w:pPr>
        <w:rPr>
          <w:lang w:val="en-CA"/>
        </w:rPr>
      </w:pPr>
      <w:r w:rsidRPr="00A50DE8">
        <w:t>Example 1:</w:t>
      </w:r>
    </w:p>
    <w:p w:rsidR="00A50DE8" w:rsidRPr="00A50DE8" w:rsidRDefault="00A50DE8" w:rsidP="00A50DE8">
      <w:pPr>
        <w:rPr>
          <w:lang w:val="en-CA"/>
        </w:rPr>
      </w:pPr>
      <w:r w:rsidRPr="00A50DE8">
        <w:t>Find the electric field 0.20 m above a small sphere with a net charge of 45 µC.</w:t>
      </w:r>
    </w:p>
    <w:p w:rsidR="00A50DE8" w:rsidRDefault="00A50DE8" w:rsidP="00A50DE8"/>
    <w:p w:rsidR="00A50DE8" w:rsidRPr="00A50DE8" w:rsidRDefault="00A50DE8" w:rsidP="00A50DE8">
      <w:pPr>
        <w:rPr>
          <w:lang w:val="en-CA"/>
        </w:rPr>
      </w:pPr>
      <w:r w:rsidRPr="00A50DE8">
        <w:t>Find the force and instantaneous acceleration of a proton and an electron at that point.</w:t>
      </w:r>
    </w:p>
    <w:p w:rsidR="00A50DE8" w:rsidRDefault="00A50DE8" w:rsidP="002272A2"/>
    <w:p w:rsidR="00A50DE8" w:rsidRDefault="00A50DE8" w:rsidP="002272A2"/>
    <w:p w:rsidR="002D20B1" w:rsidRDefault="002D20B1" w:rsidP="002272A2"/>
    <w:p w:rsidR="002D20B1" w:rsidRDefault="002D20B1" w:rsidP="002272A2"/>
    <w:p w:rsidR="002D20B1" w:rsidRDefault="002D20B1" w:rsidP="002272A2"/>
    <w:p w:rsidR="002D20B1" w:rsidRDefault="002D20B1" w:rsidP="002272A2"/>
    <w:p w:rsidR="002D20B1" w:rsidRDefault="002D20B1" w:rsidP="002272A2"/>
    <w:p w:rsidR="002D20B1" w:rsidRDefault="002D20B1" w:rsidP="002272A2"/>
    <w:p w:rsidR="002D20B1" w:rsidRDefault="002D20B1" w:rsidP="002272A2"/>
    <w:p w:rsidR="002D20B1" w:rsidRDefault="002D20B1" w:rsidP="002272A2"/>
    <w:p w:rsidR="002D20B1" w:rsidRDefault="002D20B1" w:rsidP="002272A2"/>
    <w:p w:rsidR="002D20B1" w:rsidRDefault="002D20B1" w:rsidP="002272A2"/>
    <w:p w:rsidR="002D20B1" w:rsidRDefault="002D20B1" w:rsidP="002272A2"/>
    <w:p w:rsidR="002D20B1" w:rsidRDefault="00062F17" w:rsidP="002272A2"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107950</wp:posOffset>
            </wp:positionV>
            <wp:extent cx="1524000" cy="990600"/>
            <wp:effectExtent l="0" t="0" r="0" b="0"/>
            <wp:wrapSquare wrapText="bothSides"/>
            <wp:docPr id="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20B1" w:rsidRPr="002D20B1" w:rsidRDefault="002D20B1" w:rsidP="002D20B1">
      <w:pPr>
        <w:rPr>
          <w:lang w:val="en-CA"/>
        </w:rPr>
      </w:pPr>
      <w:r w:rsidRPr="002D20B1">
        <w:t>Example 2:</w:t>
      </w:r>
    </w:p>
    <w:p w:rsidR="002D20B1" w:rsidRPr="002D20B1" w:rsidRDefault="002D20B1" w:rsidP="002D20B1">
      <w:pPr>
        <w:rPr>
          <w:lang w:val="en-CA"/>
        </w:rPr>
      </w:pPr>
      <w:r w:rsidRPr="002D20B1">
        <w:t>A 7.3 µC charged sphere has a mass or 22 mg.  If the angle is 17°, what is the strength of the electric field?</w:t>
      </w:r>
    </w:p>
    <w:p w:rsidR="002272A2" w:rsidRPr="00081894" w:rsidRDefault="00A50DE8" w:rsidP="002272A2">
      <w:r>
        <w:br w:type="column"/>
      </w:r>
      <w:r w:rsidR="002272A2" w:rsidRPr="00081894">
        <w:t>Here is the electric field for a positive and a negative point charge.  It is a radial field.</w:t>
      </w:r>
    </w:p>
    <w:p w:rsidR="002272A2" w:rsidRPr="00081894" w:rsidRDefault="00062F17" w:rsidP="002272A2">
      <w:r>
        <w:rPr>
          <w:noProof/>
          <w:szCs w:val="20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17500</wp:posOffset>
            </wp:positionH>
            <wp:positionV relativeFrom="paragraph">
              <wp:posOffset>132080</wp:posOffset>
            </wp:positionV>
            <wp:extent cx="3215005" cy="1371600"/>
            <wp:effectExtent l="0" t="0" r="1079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00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062F17" w:rsidP="002272A2">
      <w:r>
        <w:rPr>
          <w:noProof/>
          <w:szCs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1193800</wp:posOffset>
            </wp:positionH>
            <wp:positionV relativeFrom="paragraph">
              <wp:posOffset>132080</wp:posOffset>
            </wp:positionV>
            <wp:extent cx="1443990" cy="1371600"/>
            <wp:effectExtent l="0" t="0" r="381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334" t="15666" b="24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99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72A2" w:rsidRPr="00081894">
        <w:t>Larger charge:</w:t>
      </w:r>
    </w:p>
    <w:p w:rsidR="005F73C8" w:rsidRDefault="005F73C8" w:rsidP="002272A2"/>
    <w:p w:rsidR="005F73C8" w:rsidRDefault="005F73C8" w:rsidP="002272A2"/>
    <w:p w:rsidR="005F73C8" w:rsidRDefault="005F73C8" w:rsidP="002272A2"/>
    <w:p w:rsidR="005F73C8" w:rsidRDefault="005F73C8" w:rsidP="002272A2"/>
    <w:p w:rsidR="005F73C8" w:rsidRDefault="005F73C8" w:rsidP="002272A2"/>
    <w:p w:rsidR="005F73C8" w:rsidRDefault="005F73C8" w:rsidP="002272A2"/>
    <w:p w:rsidR="005F73C8" w:rsidRDefault="005F73C8" w:rsidP="002272A2"/>
    <w:p w:rsidR="005F73C8" w:rsidRDefault="005F73C8" w:rsidP="002272A2"/>
    <w:p w:rsidR="005F73C8" w:rsidRDefault="005F73C8" w:rsidP="002272A2"/>
    <w:p w:rsidR="005F73C8" w:rsidRDefault="005F73C8" w:rsidP="002272A2"/>
    <w:p w:rsidR="005F73C8" w:rsidRDefault="005F73C8" w:rsidP="002272A2"/>
    <w:p w:rsidR="005F73C8" w:rsidRDefault="00062F17" w:rsidP="002272A2">
      <w:r>
        <w:rPr>
          <w:noProof/>
        </w:rPr>
        <w:drawing>
          <wp:anchor distT="0" distB="0" distL="114300" distR="114300" simplePos="0" relativeHeight="251671040" behindDoc="0" locked="0" layoutInCell="1" allowOverlap="0">
            <wp:simplePos x="0" y="0"/>
            <wp:positionH relativeFrom="column">
              <wp:posOffset>3200400</wp:posOffset>
            </wp:positionH>
            <wp:positionV relativeFrom="paragraph">
              <wp:posOffset>61595</wp:posOffset>
            </wp:positionV>
            <wp:extent cx="3073400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73C8">
        <w:t xml:space="preserve">4 — Electric Fields </w:t>
      </w:r>
      <w:r w:rsidR="008A1307">
        <w:t>II</w:t>
      </w:r>
    </w:p>
    <w:p w:rsidR="008A1307" w:rsidRDefault="008A1307" w:rsidP="002272A2"/>
    <w:p w:rsidR="002272A2" w:rsidRPr="00081894" w:rsidRDefault="002272A2" w:rsidP="002272A2">
      <w:r w:rsidRPr="00081894">
        <w:t>Electric fields from multiple sources can be added as vectors.  The field from each source is determined, and the net field found by vector addition.</w:t>
      </w:r>
    </w:p>
    <w:p w:rsidR="002272A2" w:rsidRPr="00081894" w:rsidRDefault="002272A2" w:rsidP="002272A2">
      <w:pPr>
        <w:ind w:left="2160" w:firstLine="720"/>
      </w:pPr>
    </w:p>
    <w:p w:rsidR="002272A2" w:rsidRPr="00081894" w:rsidRDefault="002272A2" w:rsidP="002272A2">
      <w:r w:rsidRPr="00081894">
        <w:tab/>
      </w:r>
      <w:r w:rsidRPr="00081894">
        <w:tab/>
      </w:r>
    </w:p>
    <w:p w:rsidR="002272A2" w:rsidRPr="00081894" w:rsidRDefault="002272A2" w:rsidP="002272A2"/>
    <w:p w:rsidR="002272A2" w:rsidRPr="00081894" w:rsidRDefault="002272A2" w:rsidP="002272A2">
      <w:r w:rsidRPr="00081894">
        <w:t>This is the field from two equal positively charged point charges.</w:t>
      </w:r>
    </w:p>
    <w:p w:rsidR="002272A2" w:rsidRPr="00081894" w:rsidRDefault="002272A2" w:rsidP="002272A2"/>
    <w:p w:rsidR="008A1307" w:rsidRDefault="00062F17" w:rsidP="008A1307">
      <w:pPr>
        <w:jc w:val="center"/>
      </w:pPr>
      <w:r>
        <w:rPr>
          <w:noProof/>
        </w:rPr>
        <w:drawing>
          <wp:inline distT="0" distB="0" distL="0" distR="0">
            <wp:extent cx="2969260" cy="1849120"/>
            <wp:effectExtent l="0" t="0" r="2540" b="5080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926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2A2" w:rsidRPr="00081894" w:rsidRDefault="008A1307" w:rsidP="002272A2">
      <w:r>
        <w:br w:type="column"/>
      </w:r>
      <w:r w:rsidR="002272A2" w:rsidRPr="00081894">
        <w:t xml:space="preserve">Example 1: </w:t>
      </w:r>
    </w:p>
    <w:p w:rsidR="002272A2" w:rsidRPr="00081894" w:rsidRDefault="002272A2" w:rsidP="002272A2">
      <w:r w:rsidRPr="00081894">
        <w:t>Draw the electric field lines for two equally charged negative charges.</w:t>
      </w:r>
    </w:p>
    <w:p w:rsidR="008A1307" w:rsidRDefault="008A1307" w:rsidP="002272A2"/>
    <w:p w:rsidR="008A1307" w:rsidRDefault="008A1307" w:rsidP="002272A2"/>
    <w:p w:rsidR="008A1307" w:rsidRDefault="008A1307" w:rsidP="002272A2"/>
    <w:p w:rsidR="008A1307" w:rsidRDefault="008A1307" w:rsidP="002272A2"/>
    <w:p w:rsidR="008A1307" w:rsidRDefault="008A1307" w:rsidP="002272A2"/>
    <w:p w:rsidR="008A1307" w:rsidRDefault="008A1307" w:rsidP="002272A2"/>
    <w:p w:rsidR="008A1307" w:rsidRDefault="008A1307" w:rsidP="002272A2"/>
    <w:p w:rsidR="008A1307" w:rsidRDefault="008A1307" w:rsidP="002272A2"/>
    <w:p w:rsidR="008A1307" w:rsidRDefault="008A1307" w:rsidP="002272A2"/>
    <w:p w:rsidR="002272A2" w:rsidRPr="00081894" w:rsidRDefault="002272A2" w:rsidP="002272A2">
      <w:r w:rsidRPr="00081894">
        <w:t>Example 2:</w:t>
      </w:r>
    </w:p>
    <w:p w:rsidR="002272A2" w:rsidRPr="00081894" w:rsidRDefault="002272A2" w:rsidP="002272A2">
      <w:r w:rsidRPr="00081894">
        <w:t>Draw the electric field lines for two charges of equal magnitude but opposite charge.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8A1307" w:rsidP="002272A2">
      <w:r>
        <w:t>Example 3</w:t>
      </w:r>
      <w:r w:rsidR="002272A2" w:rsidRPr="00081894">
        <w:t>:</w:t>
      </w:r>
    </w:p>
    <w:p w:rsidR="002272A2" w:rsidRPr="00081894" w:rsidRDefault="002272A2" w:rsidP="002272A2">
      <w:r w:rsidRPr="00081894">
        <w:t>Two 20 µC charges are 0.50 m apart on a horizontal line.  Find the electric field:</w:t>
      </w:r>
    </w:p>
    <w:p w:rsidR="002272A2" w:rsidRDefault="002272A2" w:rsidP="008A1307">
      <w:pPr>
        <w:numPr>
          <w:ilvl w:val="0"/>
          <w:numId w:val="10"/>
        </w:numPr>
      </w:pPr>
      <w:r w:rsidRPr="00081894">
        <w:t>Between the two charges</w:t>
      </w:r>
    </w:p>
    <w:p w:rsidR="008A1307" w:rsidRDefault="008A1307" w:rsidP="008A1307">
      <w:pPr>
        <w:numPr>
          <w:ilvl w:val="0"/>
          <w:numId w:val="10"/>
        </w:numPr>
      </w:pPr>
      <w:r>
        <w:t>0.10 m from the left charge.</w:t>
      </w:r>
    </w:p>
    <w:p w:rsidR="002272A2" w:rsidRPr="00081894" w:rsidRDefault="008A1307" w:rsidP="002272A2">
      <w:pPr>
        <w:numPr>
          <w:ilvl w:val="0"/>
          <w:numId w:val="10"/>
        </w:numPr>
      </w:pPr>
      <w:r>
        <w:t>0.3</w:t>
      </w:r>
      <w:r w:rsidR="002272A2" w:rsidRPr="00081894">
        <w:t xml:space="preserve">0 m above one of the charges. 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>
      <w:pPr>
        <w:rPr>
          <w:szCs w:val="32"/>
        </w:rPr>
      </w:pPr>
      <w:r w:rsidRPr="00081894">
        <w:rPr>
          <w:szCs w:val="32"/>
        </w:rPr>
        <w:t xml:space="preserve">The field between two parallel plates is nearly uniform between the plates (considered uniform). </w:t>
      </w:r>
    </w:p>
    <w:p w:rsidR="002272A2" w:rsidRPr="00081894" w:rsidRDefault="00062F17" w:rsidP="002272A2">
      <w:pPr>
        <w:rPr>
          <w:szCs w:val="32"/>
        </w:rPr>
      </w:pPr>
      <w:r>
        <w:rPr>
          <w:noProof/>
          <w:szCs w:val="20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-383540</wp:posOffset>
            </wp:positionV>
            <wp:extent cx="2082800" cy="18288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72A2" w:rsidRPr="00081894">
        <w:rPr>
          <w:szCs w:val="32"/>
        </w:rPr>
        <w:t>It is distorted at the plate edges.</w:t>
      </w:r>
    </w:p>
    <w:p w:rsidR="002272A2" w:rsidRPr="00081894" w:rsidRDefault="002272A2" w:rsidP="002272A2">
      <w:pPr>
        <w:rPr>
          <w:szCs w:val="32"/>
        </w:rPr>
      </w:pPr>
      <w:r w:rsidRPr="00081894">
        <w:rPr>
          <w:szCs w:val="32"/>
        </w:rPr>
        <w:t>A uniform field makes many calculations easier.</w:t>
      </w:r>
    </w:p>
    <w:p w:rsidR="002272A2" w:rsidRPr="00081894" w:rsidRDefault="00062F17" w:rsidP="002272A2">
      <w:r>
        <w:rPr>
          <w:noProof/>
          <w:szCs w:val="20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42545</wp:posOffset>
            </wp:positionH>
            <wp:positionV relativeFrom="paragraph">
              <wp:posOffset>167640</wp:posOffset>
            </wp:positionV>
            <wp:extent cx="2818130" cy="914400"/>
            <wp:effectExtent l="0" t="0" r="127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57" t="38095" r="28572" b="41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13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8A1307" w:rsidP="002272A2">
      <w:r>
        <w:t>Example 4</w:t>
      </w:r>
      <w:r w:rsidR="002272A2" w:rsidRPr="00081894">
        <w:t>:</w:t>
      </w:r>
    </w:p>
    <w:p w:rsidR="002272A2" w:rsidRDefault="002272A2" w:rsidP="002272A2">
      <w:r w:rsidRPr="00081894">
        <w:t>Two parallel plates are 15 mm apart with a 200 N/C field between them.  How much work would be required to move a proton from one plate to the other?</w:t>
      </w:r>
    </w:p>
    <w:p w:rsidR="008A1307" w:rsidRDefault="008A1307" w:rsidP="002272A2"/>
    <w:p w:rsidR="008A1307" w:rsidRPr="008A1307" w:rsidRDefault="008A1307" w:rsidP="008A1307">
      <w:pPr>
        <w:rPr>
          <w:lang w:val="en-CA"/>
        </w:rPr>
      </w:pPr>
      <w:r w:rsidRPr="008A1307">
        <w:t>If the proton were then released, how fast would it be moving at the other plate?</w:t>
      </w:r>
    </w:p>
    <w:p w:rsidR="008A1307" w:rsidRPr="00081894" w:rsidRDefault="008A1307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8A1307" w:rsidP="002272A2">
      <w:pPr>
        <w:pStyle w:val="Heading3"/>
      </w:pPr>
      <w:r>
        <w:br w:type="column"/>
        <w:t>5</w:t>
      </w:r>
      <w:r w:rsidR="002272A2" w:rsidRPr="00081894">
        <w:t xml:space="preserve"> — Electric Potential</w:t>
      </w:r>
      <w:r>
        <w:t xml:space="preserve"> Energy</w:t>
      </w:r>
    </w:p>
    <w:p w:rsidR="002272A2" w:rsidRPr="00081894" w:rsidRDefault="002272A2" w:rsidP="002272A2">
      <w:r w:rsidRPr="00081894">
        <w:t>Electric Potential Energy for point charges is calculated very similarly to gravitational potential energy.</w:t>
      </w:r>
    </w:p>
    <w:p w:rsidR="002272A2" w:rsidRPr="00081894" w:rsidRDefault="00FC5615" w:rsidP="002272A2">
      <w:r>
        <w:rPr>
          <w:szCs w:val="20"/>
          <w:lang w:val="en-CA"/>
        </w:rPr>
        <w:pict>
          <v:shape id="_x0000_s1043" type="#_x0000_t75" style="position:absolute;margin-left:118pt;margin-top:10.75pt;width:61pt;height:34pt;z-index:251662848" fillcolor="#bbe0e3">
            <v:imagedata r:id="rId23" o:title=""/>
            <w10:wrap type="topAndBottom"/>
          </v:shape>
          <o:OLEObject Type="Embed" ProgID="Equation.DSMT4" ShapeID="_x0000_s1043" DrawAspect="Content" ObjectID="_1407744919" r:id="rId24"/>
        </w:pict>
      </w:r>
    </w:p>
    <w:p w:rsidR="002272A2" w:rsidRPr="00081894" w:rsidRDefault="002272A2" w:rsidP="002272A2"/>
    <w:p w:rsidR="002272A2" w:rsidRPr="00081894" w:rsidRDefault="002272A2" w:rsidP="002272A2">
      <w:r w:rsidRPr="00081894">
        <w:t>Zero energy is at infinite distance.</w:t>
      </w:r>
    </w:p>
    <w:p w:rsidR="002272A2" w:rsidRPr="00081894" w:rsidRDefault="002272A2" w:rsidP="002272A2">
      <w:r w:rsidRPr="00081894">
        <w:t>Because charges can be positive or negative, potential energy can be positive of negative.</w:t>
      </w:r>
    </w:p>
    <w:p w:rsidR="006E1DE1" w:rsidRDefault="006E1DE1" w:rsidP="002272A2"/>
    <w:p w:rsidR="002272A2" w:rsidRPr="00081894" w:rsidRDefault="002272A2" w:rsidP="002272A2">
      <w:r w:rsidRPr="00081894">
        <w:t>Example 1:</w:t>
      </w:r>
    </w:p>
    <w:p w:rsidR="002272A2" w:rsidRPr="00081894" w:rsidRDefault="002272A2" w:rsidP="002272A2">
      <w:r w:rsidRPr="00081894">
        <w:t>Calculate the work required to bring a proton from far away to 1.0 mm from a 30 µC charge.</w:t>
      </w:r>
    </w:p>
    <w:p w:rsidR="002272A2" w:rsidRPr="00081894" w:rsidRDefault="002272A2" w:rsidP="002272A2"/>
    <w:p w:rsidR="002272A2" w:rsidRPr="00081894" w:rsidRDefault="002272A2" w:rsidP="002272A2">
      <w:r w:rsidRPr="00081894">
        <w:t>What is the work if the proton is replaced with an electron?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E3689E" w:rsidRPr="00E3689E" w:rsidRDefault="00E3689E" w:rsidP="00E3689E">
      <w:pPr>
        <w:rPr>
          <w:lang w:val="en-CA"/>
        </w:rPr>
      </w:pPr>
      <w:r w:rsidRPr="00E3689E">
        <w:t>Example 2:</w:t>
      </w:r>
    </w:p>
    <w:p w:rsidR="00E3689E" w:rsidRPr="00E3689E" w:rsidRDefault="00E3689E" w:rsidP="00E3689E">
      <w:pPr>
        <w:rPr>
          <w:lang w:val="en-CA"/>
        </w:rPr>
      </w:pPr>
      <w:r w:rsidRPr="00E3689E">
        <w:t>Two protons are held 5.0 mm apart.  They are both released.  How fast will they be moving when they are 1.0 m apart?</w:t>
      </w:r>
    </w:p>
    <w:p w:rsidR="002272A2" w:rsidRPr="00081894" w:rsidRDefault="002272A2" w:rsidP="002272A2"/>
    <w:p w:rsidR="002272A2" w:rsidRPr="00081894" w:rsidRDefault="002272A2" w:rsidP="002272A2"/>
    <w:p w:rsidR="00F734FC" w:rsidRDefault="00E3689E" w:rsidP="00F734FC">
      <w:pPr>
        <w:pStyle w:val="Heading2"/>
      </w:pPr>
      <w:r>
        <w:br w:type="column"/>
      </w:r>
      <w:r w:rsidR="00F734FC">
        <w:t>6 — Electric Po</w:t>
      </w:r>
      <w:r w:rsidR="00F734FC" w:rsidRPr="00F734FC">
        <w:t>t</w:t>
      </w:r>
      <w:r w:rsidR="00F734FC">
        <w:t>ential</w:t>
      </w:r>
    </w:p>
    <w:p w:rsidR="00F734FC" w:rsidRPr="00F734FC" w:rsidRDefault="00FC5615" w:rsidP="00F734FC">
      <w:pPr>
        <w:rPr>
          <w:szCs w:val="20"/>
          <w:lang w:val="en-CA"/>
        </w:rPr>
      </w:pPr>
      <w:r>
        <w:rPr>
          <w:szCs w:val="20"/>
          <w:lang w:val="en-CA"/>
        </w:rPr>
        <w:pict>
          <v:shape id="_x0000_s1044" type="#_x0000_t75" style="position:absolute;margin-left:336pt;margin-top:9.3pt;width:58pt;height:35pt;z-index:251663872" fillcolor="#bbe0e3">
            <v:imagedata r:id="rId25" o:title=""/>
            <w10:wrap type="topAndBottom"/>
          </v:shape>
          <o:OLEObject Type="Embed" ProgID="Equation.DSMT4" ShapeID="_x0000_s1044" DrawAspect="Content" ObjectID="_1407744920" r:id="rId26"/>
        </w:pict>
      </w:r>
      <w:r w:rsidR="00F734FC" w:rsidRPr="00F734FC">
        <w:rPr>
          <w:szCs w:val="20"/>
        </w:rPr>
        <w:t xml:space="preserve">Electric potential (or potential) is a measure of the potential energy change as a charge is moved in space.  </w:t>
      </w:r>
    </w:p>
    <w:p w:rsidR="00F734FC" w:rsidRPr="00F734FC" w:rsidRDefault="00F734FC" w:rsidP="00F734FC">
      <w:pPr>
        <w:rPr>
          <w:szCs w:val="20"/>
          <w:lang w:val="en-CA"/>
        </w:rPr>
      </w:pPr>
      <w:r w:rsidRPr="00F734FC">
        <w:rPr>
          <w:szCs w:val="20"/>
        </w:rPr>
        <w:t>It is measured in Volts (V) or J/C.</w:t>
      </w:r>
    </w:p>
    <w:p w:rsidR="002272A2" w:rsidRPr="00081894" w:rsidRDefault="002272A2" w:rsidP="002272A2"/>
    <w:p w:rsidR="002272A2" w:rsidRPr="00081894" w:rsidRDefault="00FC5615" w:rsidP="002272A2">
      <w:r>
        <w:rPr>
          <w:szCs w:val="20"/>
          <w:lang w:val="en-CA"/>
        </w:rPr>
        <w:pict>
          <v:shape id="_x0000_s1045" type="#_x0000_t75" style="position:absolute;margin-left:308.35pt;margin-top:5.05pt;width:41pt;height:33pt;z-index:-251651584;mso-wrap-edited:f" wrapcoords="12174 2945 392 8345 392 13254 9818 18654 13745 19145 15316 19145 15316 18654 20814 11781 20029 10800 17280 10309 20029 7854 18850 2945 12174 2945" fillcolor="#bbe0e3">
            <v:imagedata r:id="rId27" o:title=""/>
            <w10:wrap type="tight"/>
          </v:shape>
          <o:OLEObject Type="Embed" ProgID="Equation.DSMT4" ShapeID="_x0000_s1045" DrawAspect="Content" ObjectID="_1407744921" r:id="rId28"/>
        </w:pict>
      </w:r>
    </w:p>
    <w:p w:rsidR="002272A2" w:rsidRPr="00081894" w:rsidRDefault="002272A2" w:rsidP="002272A2">
      <w:r w:rsidRPr="00081894">
        <w:t>From a point charge the voltage is: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>
      <w:r w:rsidRPr="00081894">
        <w:t>As voltage is a scalar quantity.  If there are more than one charge, find the voltage from each charge and add them to find the total voltage.</w:t>
      </w:r>
    </w:p>
    <w:p w:rsidR="00F734FC" w:rsidRDefault="00F734FC" w:rsidP="002272A2"/>
    <w:p w:rsidR="002272A2" w:rsidRPr="00081894" w:rsidRDefault="00F734FC" w:rsidP="002272A2">
      <w:r>
        <w:t>Example 1</w:t>
      </w:r>
      <w:r w:rsidR="002272A2" w:rsidRPr="00081894">
        <w:t>:</w:t>
      </w:r>
    </w:p>
    <w:p w:rsidR="002272A2" w:rsidRPr="00081894" w:rsidRDefault="002272A2" w:rsidP="002272A2">
      <w:r w:rsidRPr="00081894">
        <w:t>Find the potential difference from 1.0 m to 0.l0 m from a 200 µC charge.</w:t>
      </w:r>
    </w:p>
    <w:p w:rsidR="002272A2" w:rsidRPr="00081894" w:rsidRDefault="002272A2" w:rsidP="002272A2"/>
    <w:p w:rsidR="002272A2" w:rsidRPr="00081894" w:rsidRDefault="002272A2" w:rsidP="002272A2">
      <w:r w:rsidRPr="00081894">
        <w:t>What work would be required to move a proton through this difference?</w:t>
      </w:r>
    </w:p>
    <w:p w:rsidR="002272A2" w:rsidRPr="00081894" w:rsidRDefault="002272A2" w:rsidP="002272A2"/>
    <w:p w:rsidR="002272A2" w:rsidRPr="00081894" w:rsidRDefault="002272A2" w:rsidP="002272A2">
      <w:r w:rsidRPr="00081894">
        <w:t>Why can W = Fd not be used here?</w:t>
      </w:r>
    </w:p>
    <w:p w:rsidR="002272A2" w:rsidRPr="00081894" w:rsidRDefault="002272A2" w:rsidP="002272A2"/>
    <w:p w:rsidR="002272A2" w:rsidRPr="00081894" w:rsidRDefault="002272A2" w:rsidP="002272A2">
      <w:r w:rsidRPr="00081894">
        <w:br w:type="column"/>
      </w:r>
      <w:r w:rsidR="00F734FC">
        <w:t>Example 2</w:t>
      </w:r>
      <w:r w:rsidRPr="00081894">
        <w:t>:</w:t>
      </w:r>
    </w:p>
    <w:p w:rsidR="002272A2" w:rsidRPr="00081894" w:rsidRDefault="002272A2" w:rsidP="002272A2">
      <w:r w:rsidRPr="00081894">
        <w:t>Two 20 µC charges are 0.50 m apart on a horizontal line.  Find the electric potential:</w:t>
      </w:r>
    </w:p>
    <w:p w:rsidR="002272A2" w:rsidRPr="00081894" w:rsidRDefault="002272A2" w:rsidP="002272A2">
      <w:r w:rsidRPr="00081894">
        <w:t>a) Between the two charges</w:t>
      </w:r>
    </w:p>
    <w:p w:rsidR="002272A2" w:rsidRPr="00081894" w:rsidRDefault="002272A2" w:rsidP="002272A2">
      <w:r w:rsidRPr="00081894">
        <w:t xml:space="preserve">b) 0.20 m above one of the charges. </w:t>
      </w:r>
    </w:p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/>
    <w:p w:rsidR="002272A2" w:rsidRPr="00081894" w:rsidRDefault="002272A2" w:rsidP="002272A2">
      <w:r w:rsidRPr="00081894">
        <w:t>Example 4:</w:t>
      </w:r>
    </w:p>
    <w:p w:rsidR="002272A2" w:rsidRPr="00081894" w:rsidRDefault="002272A2" w:rsidP="002272A2">
      <w:r w:rsidRPr="00081894">
        <w:t>An electron is accelerated in a T.V. tube by an 50,000 V potential difference.  What is the speed of the electrons as they hit the screen of the T.V.?</w:t>
      </w:r>
    </w:p>
    <w:p w:rsidR="002272A2" w:rsidRPr="00081894" w:rsidRDefault="002272A2" w:rsidP="002272A2"/>
    <w:p w:rsidR="002272A2" w:rsidRPr="00081894" w:rsidRDefault="002272A2" w:rsidP="002272A2">
      <w:r w:rsidRPr="00081894">
        <w:br w:type="column"/>
        <w:t>To deal with very small amounts of energy the electron volt (eV) was invented.  This is the energy an electron gains if it is moved through a one volt difference.</w:t>
      </w:r>
    </w:p>
    <w:p w:rsidR="002272A2" w:rsidRPr="00081894" w:rsidRDefault="002272A2" w:rsidP="002272A2">
      <w:pPr>
        <w:rPr>
          <w:i/>
        </w:rPr>
      </w:pPr>
      <w:r w:rsidRPr="00081894">
        <w:t>∆</w:t>
      </w:r>
      <w:r w:rsidRPr="00081894">
        <w:rPr>
          <w:i/>
        </w:rPr>
        <w:t>PE</w:t>
      </w:r>
      <w:r w:rsidRPr="00081894">
        <w:t xml:space="preserve"> = </w:t>
      </w:r>
      <w:r w:rsidRPr="00081894">
        <w:rPr>
          <w:i/>
        </w:rPr>
        <w:t>q</w:t>
      </w:r>
      <w:r w:rsidRPr="00081894">
        <w:t>∆</w:t>
      </w:r>
      <w:r w:rsidRPr="00081894">
        <w:rPr>
          <w:i/>
        </w:rPr>
        <w:t>V</w:t>
      </w:r>
    </w:p>
    <w:p w:rsidR="002272A2" w:rsidRPr="00081894" w:rsidRDefault="002272A2" w:rsidP="002272A2"/>
    <w:p w:rsidR="002272A2" w:rsidRPr="00081894" w:rsidRDefault="002272A2" w:rsidP="002272A2">
      <w:r w:rsidRPr="00081894">
        <w:t>1 eV = 1.6 x 10</w:t>
      </w:r>
      <w:r w:rsidRPr="00081894">
        <w:rPr>
          <w:vertAlign w:val="superscript"/>
        </w:rPr>
        <w:t>-19</w:t>
      </w:r>
      <w:r w:rsidRPr="00081894">
        <w:t>J</w:t>
      </w:r>
    </w:p>
    <w:p w:rsidR="002272A2" w:rsidRPr="00081894" w:rsidRDefault="002272A2" w:rsidP="002272A2">
      <w:r w:rsidRPr="00081894">
        <w:t>It is often easiest to convert electron volts to joules for work in calculations.</w:t>
      </w:r>
    </w:p>
    <w:p w:rsidR="002272A2" w:rsidRPr="00081894" w:rsidRDefault="002272A2" w:rsidP="002272A2"/>
    <w:p w:rsidR="002272A2" w:rsidRPr="00081894" w:rsidRDefault="002272A2" w:rsidP="002272A2">
      <w:r w:rsidRPr="00081894">
        <w:t>In between two charged parallel plates, the electric field is uniform.  The work to move a charge between the plates is:</w:t>
      </w:r>
    </w:p>
    <w:p w:rsidR="002272A2" w:rsidRPr="00081894" w:rsidRDefault="002272A2" w:rsidP="002272A2">
      <w:pPr>
        <w:jc w:val="center"/>
        <w:rPr>
          <w:i/>
        </w:rPr>
      </w:pPr>
      <w:r w:rsidRPr="00081894">
        <w:rPr>
          <w:i/>
        </w:rPr>
        <w:t>W = ∆PE</w:t>
      </w:r>
    </w:p>
    <w:p w:rsidR="002272A2" w:rsidRPr="00081894" w:rsidRDefault="002272A2" w:rsidP="002272A2">
      <w:pPr>
        <w:jc w:val="center"/>
        <w:rPr>
          <w:i/>
        </w:rPr>
      </w:pPr>
      <w:r w:rsidRPr="00081894">
        <w:rPr>
          <w:i/>
        </w:rPr>
        <w:t>W = q∆V</w:t>
      </w:r>
    </w:p>
    <w:p w:rsidR="002272A2" w:rsidRPr="00081894" w:rsidRDefault="002272A2" w:rsidP="002272A2">
      <w:pPr>
        <w:jc w:val="center"/>
        <w:rPr>
          <w:i/>
        </w:rPr>
      </w:pPr>
      <w:r w:rsidRPr="00081894">
        <w:rPr>
          <w:b/>
          <w:i/>
        </w:rPr>
        <w:t>Fd</w:t>
      </w:r>
      <w:r w:rsidRPr="00081894">
        <w:rPr>
          <w:i/>
        </w:rPr>
        <w:t xml:space="preserve"> = q∆V</w:t>
      </w:r>
    </w:p>
    <w:p w:rsidR="002272A2" w:rsidRPr="00081894" w:rsidRDefault="002272A2" w:rsidP="002272A2">
      <w:pPr>
        <w:jc w:val="center"/>
        <w:rPr>
          <w:i/>
        </w:rPr>
      </w:pPr>
      <w:r w:rsidRPr="00081894">
        <w:rPr>
          <w:b/>
          <w:i/>
        </w:rPr>
        <w:t>E</w:t>
      </w:r>
      <w:r w:rsidRPr="00081894">
        <w:rPr>
          <w:i/>
        </w:rPr>
        <w:t>q</w:t>
      </w:r>
      <w:r w:rsidRPr="00081894">
        <w:rPr>
          <w:b/>
          <w:i/>
        </w:rPr>
        <w:t>d</w:t>
      </w:r>
      <w:r w:rsidRPr="00081894">
        <w:rPr>
          <w:i/>
        </w:rPr>
        <w:t xml:space="preserve"> = q∆V</w:t>
      </w:r>
    </w:p>
    <w:p w:rsidR="002272A2" w:rsidRPr="00081894" w:rsidRDefault="002272A2" w:rsidP="002272A2">
      <w:pPr>
        <w:jc w:val="center"/>
        <w:rPr>
          <w:b/>
          <w:i/>
        </w:rPr>
      </w:pPr>
      <w:r w:rsidRPr="00081894">
        <w:rPr>
          <w:b/>
          <w:i/>
        </w:rPr>
        <w:t>E</w:t>
      </w:r>
      <w:r w:rsidRPr="00081894">
        <w:rPr>
          <w:i/>
        </w:rPr>
        <w:t xml:space="preserve"> = ∆V/</w:t>
      </w:r>
      <w:r w:rsidRPr="00081894">
        <w:rPr>
          <w:b/>
          <w:i/>
        </w:rPr>
        <w:t>d</w:t>
      </w:r>
    </w:p>
    <w:p w:rsidR="002272A2" w:rsidRPr="00081894" w:rsidRDefault="002272A2" w:rsidP="002272A2">
      <w:pPr>
        <w:jc w:val="center"/>
        <w:rPr>
          <w:i/>
        </w:rPr>
      </w:pPr>
    </w:p>
    <w:p w:rsidR="002272A2" w:rsidRPr="00081894" w:rsidRDefault="002272A2" w:rsidP="002272A2">
      <w:r w:rsidRPr="00081894">
        <w:t>The electric field can be expressed in Volts per meter (V/m) as well as N/C.</w:t>
      </w:r>
    </w:p>
    <w:p w:rsidR="002272A2" w:rsidRPr="00081894" w:rsidRDefault="002272A2" w:rsidP="002272A2"/>
    <w:p w:rsidR="002272A2" w:rsidRPr="00081894" w:rsidRDefault="002272A2" w:rsidP="002272A2">
      <w:r w:rsidRPr="00081894">
        <w:t>Example 5:</w:t>
      </w:r>
    </w:p>
    <w:p w:rsidR="002272A2" w:rsidRPr="00081894" w:rsidRDefault="002272A2" w:rsidP="002272A2">
      <w:r w:rsidRPr="00081894">
        <w:t>A 0.0040 kg mass is held stationary by two horizontal plates with a ∆V of 10,000V.  If the plates are 25 cm apart, what must be the charge on the mass to hold it stationary?</w:t>
      </w:r>
    </w:p>
    <w:p w:rsidR="002272A2" w:rsidRPr="00081894" w:rsidRDefault="002272A2" w:rsidP="002272A2"/>
    <w:p w:rsidR="002272A2" w:rsidRPr="00081894" w:rsidRDefault="002272A2" w:rsidP="002272A2"/>
    <w:sectPr w:rsidR="002272A2" w:rsidRPr="00081894" w:rsidSect="002272A2">
      <w:headerReference w:type="default" r:id="rId29"/>
      <w:footerReference w:type="default" r:id="rId30"/>
      <w:pgSz w:w="12240" w:h="15840"/>
      <w:pgMar w:top="1152" w:right="4320" w:bottom="1152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:rsidR="00F734FC" w:rsidRDefault="00F734FC">
      <w:r>
        <w:separator/>
      </w:r>
    </w:p>
  </w:endnote>
  <w:endnote w:type="continuationSeparator" w:id="0">
    <w:p w:rsidR="00F734FC" w:rsidRDefault="00F734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Ｐゴシック">
    <w:charset w:val="80"/>
    <w:family w:val="auto"/>
    <w:pitch w:val="variable"/>
    <w:sig w:usb0="01000000" w:usb1="00000000" w:usb2="07040001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4FC" w:rsidRDefault="00F734FC" w:rsidP="002272A2">
    <w:pPr>
      <w:pStyle w:val="Footer"/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FC5615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:rsidR="00F734FC" w:rsidRDefault="00F734FC">
      <w:r>
        <w:separator/>
      </w:r>
    </w:p>
  </w:footnote>
  <w:footnote w:type="continuationSeparator" w:id="0">
    <w:p w:rsidR="00F734FC" w:rsidRDefault="00F734F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4FC" w:rsidRPr="00081894" w:rsidRDefault="00F734FC" w:rsidP="002272A2">
    <w:pPr>
      <w:rPr>
        <w:szCs w:val="60"/>
      </w:rPr>
    </w:pPr>
    <w:r w:rsidRPr="00081894">
      <w:rPr>
        <w:szCs w:val="60"/>
      </w:rPr>
      <w:t>Physics 12 — Electrostatics</w:t>
    </w:r>
  </w:p>
  <w:p w:rsidR="00F734FC" w:rsidRDefault="00F734F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FFFFFFFE"/>
    <w:multiLevelType w:val="singleLevel"/>
    <w:tmpl w:val="6C0C6406"/>
    <w:lvl w:ilvl="0">
      <w:numFmt w:val="bullet"/>
      <w:lvlText w:val="*"/>
      <w:lvlJc w:val="left"/>
    </w:lvl>
  </w:abstractNum>
  <w:abstractNum w:abstractNumId="1">
    <w:nsid w:val="255912AE"/>
    <w:multiLevelType w:val="singleLevel"/>
    <w:tmpl w:val="BB1EEF14"/>
    <w:lvl w:ilvl="0">
      <w:numFmt w:val="none"/>
      <w:lvlText w:val="a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2">
    <w:nsid w:val="26F01159"/>
    <w:multiLevelType w:val="singleLevel"/>
    <w:tmpl w:val="774E7482"/>
    <w:lvl w:ilvl="0">
      <w:numFmt w:val="none"/>
      <w:lvlText w:val="c)"/>
      <w:legacy w:legacy="1" w:legacySpace="0" w:legacyIndent="0"/>
      <w:lvlJc w:val="left"/>
      <w:rPr>
        <w:rFonts w:ascii="Times New Roman" w:hAnsi="Times New Roman" w:hint="default"/>
        <w:sz w:val="32"/>
      </w:rPr>
    </w:lvl>
  </w:abstractNum>
  <w:abstractNum w:abstractNumId="3">
    <w:nsid w:val="2A5F42FA"/>
    <w:multiLevelType w:val="singleLevel"/>
    <w:tmpl w:val="67E67CF2"/>
    <w:lvl w:ilvl="0">
      <w:numFmt w:val="none"/>
      <w:lvlText w:val="b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4">
    <w:nsid w:val="2B11714F"/>
    <w:multiLevelType w:val="singleLevel"/>
    <w:tmpl w:val="AD9EF496"/>
    <w:lvl w:ilvl="0">
      <w:numFmt w:val="none"/>
      <w:lvlText w:val="a)"/>
      <w:legacy w:legacy="1" w:legacySpace="0" w:legacyIndent="0"/>
      <w:lvlJc w:val="left"/>
      <w:rPr>
        <w:rFonts w:ascii="Times New Roman" w:hAnsi="Times New Roman" w:hint="default"/>
        <w:sz w:val="32"/>
      </w:rPr>
    </w:lvl>
  </w:abstractNum>
  <w:abstractNum w:abstractNumId="5">
    <w:nsid w:val="403F7BDF"/>
    <w:multiLevelType w:val="hybridMultilevel"/>
    <w:tmpl w:val="CD7A58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720AA2"/>
    <w:multiLevelType w:val="singleLevel"/>
    <w:tmpl w:val="1BCE38EE"/>
    <w:lvl w:ilvl="0">
      <w:numFmt w:val="none"/>
      <w:lvlText w:val="b)"/>
      <w:legacy w:legacy="1" w:legacySpace="0" w:legacyIndent="0"/>
      <w:lvlJc w:val="left"/>
      <w:rPr>
        <w:rFonts w:ascii="Times New Roman" w:hAnsi="Times New Roman" w:hint="default"/>
        <w:sz w:val="32"/>
      </w:rPr>
    </w:lvl>
  </w:abstractNum>
  <w:abstractNum w:abstractNumId="7">
    <w:nsid w:val="561B12DD"/>
    <w:multiLevelType w:val="singleLevel"/>
    <w:tmpl w:val="67E67CF2"/>
    <w:lvl w:ilvl="0">
      <w:numFmt w:val="none"/>
      <w:lvlText w:val="b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8">
    <w:nsid w:val="60892696"/>
    <w:multiLevelType w:val="singleLevel"/>
    <w:tmpl w:val="BB1EEF14"/>
    <w:lvl w:ilvl="0">
      <w:numFmt w:val="none"/>
      <w:lvlText w:val="a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9">
    <w:nsid w:val="7D502812"/>
    <w:multiLevelType w:val="singleLevel"/>
    <w:tmpl w:val="C4C2D796"/>
    <w:lvl w:ilvl="0">
      <w:numFmt w:val="none"/>
      <w:lvlText w:val="d)"/>
      <w:legacy w:legacy="1" w:legacySpace="0" w:legacyIndent="0"/>
      <w:lvlJc w:val="left"/>
      <w:rPr>
        <w:rFonts w:ascii="Times New Roman" w:hAnsi="Times New Roman" w:hint="default"/>
        <w:sz w:val="32"/>
      </w:rPr>
    </w:lvl>
  </w:abstractNum>
  <w:num w:numId="1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2">
    <w:abstractNumId w:val="4"/>
  </w:num>
  <w:num w:numId="3">
    <w:abstractNumId w:val="6"/>
  </w:num>
  <w:num w:numId="4">
    <w:abstractNumId w:val="2"/>
  </w:num>
  <w:num w:numId="5">
    <w:abstractNumId w:val="9"/>
  </w:num>
  <w:num w:numId="6">
    <w:abstractNumId w:val="1"/>
  </w:num>
  <w:num w:numId="7">
    <w:abstractNumId w:val="3"/>
  </w:num>
  <w:num w:numId="8">
    <w:abstractNumId w:val="8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defaultTabStop w:val="720"/>
  <w:doNotHyphenateCap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1894"/>
    <w:rsid w:val="00046B6E"/>
    <w:rsid w:val="00062F17"/>
    <w:rsid w:val="00081894"/>
    <w:rsid w:val="002272A2"/>
    <w:rsid w:val="002D20B1"/>
    <w:rsid w:val="005F73C8"/>
    <w:rsid w:val="006E1DE1"/>
    <w:rsid w:val="008A1307"/>
    <w:rsid w:val="00927573"/>
    <w:rsid w:val="00A50DE8"/>
    <w:rsid w:val="00E3689E"/>
    <w:rsid w:val="00E551BC"/>
    <w:rsid w:val="00F734FC"/>
    <w:rsid w:val="00FC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/>
    </w:rPr>
  </w:style>
  <w:style w:type="paragraph" w:styleId="Heading1">
    <w:name w:val="heading 1"/>
    <w:basedOn w:val="Normal"/>
    <w:next w:val="Normal"/>
    <w:qFormat/>
    <w:pPr>
      <w:widowControl w:val="0"/>
      <w:autoSpaceDE w:val="0"/>
      <w:autoSpaceDN w:val="0"/>
      <w:adjustRightInd w:val="0"/>
      <w:outlineLvl w:val="0"/>
    </w:pPr>
    <w:rPr>
      <w:rFonts w:eastAsia="ＭＳ Ｐゴシック"/>
    </w:rPr>
  </w:style>
  <w:style w:type="paragraph" w:styleId="Heading2">
    <w:name w:val="heading 2"/>
    <w:basedOn w:val="Normal"/>
    <w:next w:val="Normal"/>
    <w:qFormat/>
    <w:pPr>
      <w:widowControl w:val="0"/>
      <w:autoSpaceDE w:val="0"/>
      <w:autoSpaceDN w:val="0"/>
      <w:adjustRightInd w:val="0"/>
      <w:ind w:left="270" w:hanging="270"/>
      <w:outlineLvl w:val="1"/>
    </w:pPr>
    <w:rPr>
      <w:rFonts w:eastAsia="ＭＳ Ｐゴシック"/>
      <w:sz w:val="36"/>
      <w:szCs w:val="36"/>
    </w:rPr>
  </w:style>
  <w:style w:type="paragraph" w:styleId="Heading3">
    <w:name w:val="heading 3"/>
    <w:basedOn w:val="Normal"/>
    <w:next w:val="Normal"/>
    <w:qFormat/>
    <w:pPr>
      <w:widowControl w:val="0"/>
      <w:autoSpaceDE w:val="0"/>
      <w:autoSpaceDN w:val="0"/>
      <w:adjustRightInd w:val="0"/>
      <w:ind w:left="585" w:hanging="225"/>
      <w:outlineLvl w:val="2"/>
    </w:pPr>
    <w:rPr>
      <w:rFonts w:eastAsia="ＭＳ Ｐゴシック"/>
      <w:sz w:val="36"/>
      <w:szCs w:val="36"/>
    </w:rPr>
  </w:style>
  <w:style w:type="paragraph" w:styleId="Heading4">
    <w:name w:val="heading 4"/>
    <w:basedOn w:val="Normal"/>
    <w:next w:val="Normal"/>
    <w:qFormat/>
    <w:pPr>
      <w:widowControl w:val="0"/>
      <w:autoSpaceDE w:val="0"/>
      <w:autoSpaceDN w:val="0"/>
      <w:adjustRightInd w:val="0"/>
      <w:ind w:left="900" w:hanging="180"/>
      <w:outlineLvl w:val="3"/>
    </w:pPr>
    <w:rPr>
      <w:rFonts w:eastAsia="ＭＳ Ｐゴシック"/>
      <w:sz w:val="32"/>
      <w:szCs w:val="32"/>
    </w:rPr>
  </w:style>
  <w:style w:type="paragraph" w:styleId="Heading5">
    <w:name w:val="heading 5"/>
    <w:basedOn w:val="Normal"/>
    <w:next w:val="Normal"/>
    <w:qFormat/>
    <w:pPr>
      <w:widowControl w:val="0"/>
      <w:autoSpaceDE w:val="0"/>
      <w:autoSpaceDN w:val="0"/>
      <w:adjustRightInd w:val="0"/>
      <w:ind w:left="1260" w:hanging="180"/>
      <w:outlineLvl w:val="4"/>
    </w:pPr>
    <w:rPr>
      <w:rFonts w:eastAsia="ＭＳ Ｐゴシック"/>
      <w:sz w:val="28"/>
      <w:szCs w:val="28"/>
    </w:rPr>
  </w:style>
  <w:style w:type="paragraph" w:styleId="Heading6">
    <w:name w:val="heading 6"/>
    <w:basedOn w:val="Normal"/>
    <w:next w:val="Normal"/>
    <w:qFormat/>
    <w:pPr>
      <w:widowControl w:val="0"/>
      <w:autoSpaceDE w:val="0"/>
      <w:autoSpaceDN w:val="0"/>
      <w:adjustRightInd w:val="0"/>
      <w:ind w:left="1620" w:hanging="180"/>
      <w:outlineLvl w:val="5"/>
    </w:pPr>
    <w:rPr>
      <w:rFonts w:eastAsia="ＭＳ Ｐゴシック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8189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08189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81894"/>
  </w:style>
  <w:style w:type="paragraph" w:styleId="NormalWeb">
    <w:name w:val="Normal (Web)"/>
    <w:basedOn w:val="Normal"/>
    <w:uiPriority w:val="99"/>
    <w:semiHidden/>
    <w:unhideWhenUsed/>
    <w:rsid w:val="00F734F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/>
    </w:rPr>
  </w:style>
  <w:style w:type="paragraph" w:styleId="Heading1">
    <w:name w:val="heading 1"/>
    <w:basedOn w:val="Normal"/>
    <w:next w:val="Normal"/>
    <w:qFormat/>
    <w:pPr>
      <w:widowControl w:val="0"/>
      <w:autoSpaceDE w:val="0"/>
      <w:autoSpaceDN w:val="0"/>
      <w:adjustRightInd w:val="0"/>
      <w:outlineLvl w:val="0"/>
    </w:pPr>
    <w:rPr>
      <w:rFonts w:eastAsia="ＭＳ Ｐゴシック"/>
    </w:rPr>
  </w:style>
  <w:style w:type="paragraph" w:styleId="Heading2">
    <w:name w:val="heading 2"/>
    <w:basedOn w:val="Normal"/>
    <w:next w:val="Normal"/>
    <w:qFormat/>
    <w:pPr>
      <w:widowControl w:val="0"/>
      <w:autoSpaceDE w:val="0"/>
      <w:autoSpaceDN w:val="0"/>
      <w:adjustRightInd w:val="0"/>
      <w:ind w:left="270" w:hanging="270"/>
      <w:outlineLvl w:val="1"/>
    </w:pPr>
    <w:rPr>
      <w:rFonts w:eastAsia="ＭＳ Ｐゴシック"/>
      <w:sz w:val="36"/>
      <w:szCs w:val="36"/>
    </w:rPr>
  </w:style>
  <w:style w:type="paragraph" w:styleId="Heading3">
    <w:name w:val="heading 3"/>
    <w:basedOn w:val="Normal"/>
    <w:next w:val="Normal"/>
    <w:qFormat/>
    <w:pPr>
      <w:widowControl w:val="0"/>
      <w:autoSpaceDE w:val="0"/>
      <w:autoSpaceDN w:val="0"/>
      <w:adjustRightInd w:val="0"/>
      <w:ind w:left="585" w:hanging="225"/>
      <w:outlineLvl w:val="2"/>
    </w:pPr>
    <w:rPr>
      <w:rFonts w:eastAsia="ＭＳ Ｐゴシック"/>
      <w:sz w:val="36"/>
      <w:szCs w:val="36"/>
    </w:rPr>
  </w:style>
  <w:style w:type="paragraph" w:styleId="Heading4">
    <w:name w:val="heading 4"/>
    <w:basedOn w:val="Normal"/>
    <w:next w:val="Normal"/>
    <w:qFormat/>
    <w:pPr>
      <w:widowControl w:val="0"/>
      <w:autoSpaceDE w:val="0"/>
      <w:autoSpaceDN w:val="0"/>
      <w:adjustRightInd w:val="0"/>
      <w:ind w:left="900" w:hanging="180"/>
      <w:outlineLvl w:val="3"/>
    </w:pPr>
    <w:rPr>
      <w:rFonts w:eastAsia="ＭＳ Ｐゴシック"/>
      <w:sz w:val="32"/>
      <w:szCs w:val="32"/>
    </w:rPr>
  </w:style>
  <w:style w:type="paragraph" w:styleId="Heading5">
    <w:name w:val="heading 5"/>
    <w:basedOn w:val="Normal"/>
    <w:next w:val="Normal"/>
    <w:qFormat/>
    <w:pPr>
      <w:widowControl w:val="0"/>
      <w:autoSpaceDE w:val="0"/>
      <w:autoSpaceDN w:val="0"/>
      <w:adjustRightInd w:val="0"/>
      <w:ind w:left="1260" w:hanging="180"/>
      <w:outlineLvl w:val="4"/>
    </w:pPr>
    <w:rPr>
      <w:rFonts w:eastAsia="ＭＳ Ｐゴシック"/>
      <w:sz w:val="28"/>
      <w:szCs w:val="28"/>
    </w:rPr>
  </w:style>
  <w:style w:type="paragraph" w:styleId="Heading6">
    <w:name w:val="heading 6"/>
    <w:basedOn w:val="Normal"/>
    <w:next w:val="Normal"/>
    <w:qFormat/>
    <w:pPr>
      <w:widowControl w:val="0"/>
      <w:autoSpaceDE w:val="0"/>
      <w:autoSpaceDN w:val="0"/>
      <w:adjustRightInd w:val="0"/>
      <w:ind w:left="1620" w:hanging="180"/>
      <w:outlineLvl w:val="5"/>
    </w:pPr>
    <w:rPr>
      <w:rFonts w:eastAsia="ＭＳ Ｐゴシック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8189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08189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81894"/>
  </w:style>
  <w:style w:type="paragraph" w:styleId="NormalWeb">
    <w:name w:val="Normal (Web)"/>
    <w:basedOn w:val="Normal"/>
    <w:uiPriority w:val="99"/>
    <w:semiHidden/>
    <w:unhideWhenUsed/>
    <w:rsid w:val="00F734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12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05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75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2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3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image" Target="media/image10.png"/><Relationship Id="rId21" Type="http://schemas.openxmlformats.org/officeDocument/2006/relationships/image" Target="media/image11.emf"/><Relationship Id="rId22" Type="http://schemas.openxmlformats.org/officeDocument/2006/relationships/image" Target="media/image12.emf"/><Relationship Id="rId23" Type="http://schemas.openxmlformats.org/officeDocument/2006/relationships/image" Target="media/image13.emf"/><Relationship Id="rId24" Type="http://schemas.openxmlformats.org/officeDocument/2006/relationships/oleObject" Target="embeddings/oleObject4.bin"/><Relationship Id="rId25" Type="http://schemas.openxmlformats.org/officeDocument/2006/relationships/image" Target="media/image14.emf"/><Relationship Id="rId26" Type="http://schemas.openxmlformats.org/officeDocument/2006/relationships/oleObject" Target="embeddings/oleObject5.bin"/><Relationship Id="rId27" Type="http://schemas.openxmlformats.org/officeDocument/2006/relationships/image" Target="media/image15.emf"/><Relationship Id="rId28" Type="http://schemas.openxmlformats.org/officeDocument/2006/relationships/oleObject" Target="embeddings/oleObject6.bin"/><Relationship Id="rId29" Type="http://schemas.openxmlformats.org/officeDocument/2006/relationships/header" Target="header1.xml"/><Relationship Id="rId30" Type="http://schemas.openxmlformats.org/officeDocument/2006/relationships/footer" Target="footer1.xml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1.bin"/><Relationship Id="rId12" Type="http://schemas.openxmlformats.org/officeDocument/2006/relationships/image" Target="media/image4.emf"/><Relationship Id="rId13" Type="http://schemas.openxmlformats.org/officeDocument/2006/relationships/oleObject" Target="embeddings/oleObject2.bin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image" Target="media/image6.png"/><Relationship Id="rId17" Type="http://schemas.openxmlformats.org/officeDocument/2006/relationships/image" Target="media/image7.emf"/><Relationship Id="rId18" Type="http://schemas.openxmlformats.org/officeDocument/2006/relationships/image" Target="media/image8.emf"/><Relationship Id="rId19" Type="http://schemas.openxmlformats.org/officeDocument/2006/relationships/image" Target="media/image9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878</Words>
  <Characters>5011</Characters>
  <Application>Microsoft Macintosh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>V 1 — Electrostatic Forces</vt:lpstr>
      <vt:lpstr>        V 1 — Electrostatic Forces</vt:lpstr>
      <vt:lpstr>        V 2 — Electric Fields</vt:lpstr>
      <vt:lpstr>        V 3 — Electric Potential</vt:lpstr>
    </vt:vector>
  </TitlesOfParts>
  <Company/>
  <LinksUpToDate>false</LinksUpToDate>
  <CharactersWithSpaces>5878</CharactersWithSpaces>
  <SharedDoc>false</SharedDoc>
  <HLinks>
    <vt:vector size="6" baseType="variant">
      <vt:variant>
        <vt:i4>1507429</vt:i4>
      </vt:variant>
      <vt:variant>
        <vt:i4>-1</vt:i4>
      </vt:variant>
      <vt:variant>
        <vt:i4>1028</vt:i4>
      </vt:variant>
      <vt:variant>
        <vt:i4>1</vt:i4>
      </vt:variant>
      <vt:variant>
        <vt:lpwstr>gep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 1 — Electrostatic Forces</dc:title>
  <dc:subject/>
  <dc:creator>Anthony Klassen</dc:creator>
  <cp:keywords/>
  <cp:lastModifiedBy>Anthony Klassen</cp:lastModifiedBy>
  <cp:revision>2</cp:revision>
  <dcterms:created xsi:type="dcterms:W3CDTF">2016-08-28T18:29:00Z</dcterms:created>
  <dcterms:modified xsi:type="dcterms:W3CDTF">2016-08-28T18:29:00Z</dcterms:modified>
</cp:coreProperties>
</file>